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rPr>
          <w:rFonts w:ascii="Times New Roman" w:hAnsi="Times New Roman" w:cs="Times New Roman" w:eastAsiaTheme="minorEastAsia"/>
          <w:b w:val="0"/>
        </w:rPr>
      </w:pPr>
      <w:r>
        <w:rPr>
          <w:rFonts w:hint="eastAsia" w:ascii="Times New Roman" w:hAnsi="Times New Roman" w:cs="Times New Roman" w:eastAsiaTheme="minorEastAsia"/>
          <w:b w:val="0"/>
        </w:rPr>
        <w:t>北京航空航天</w:t>
      </w:r>
      <w:r>
        <w:rPr>
          <w:rFonts w:ascii="Times New Roman" w:hAnsi="Times New Roman" w:cs="Times New Roman" w:eastAsiaTheme="minorEastAsia"/>
          <w:b w:val="0"/>
        </w:rPr>
        <w:t>大学</w:t>
      </w:r>
      <w:r>
        <w:rPr>
          <w:rFonts w:hint="eastAsia" w:ascii="Times New Roman" w:hAnsi="Times New Roman" w:cs="Times New Roman" w:eastAsiaTheme="minorEastAsia"/>
          <w:b w:val="0"/>
        </w:rPr>
        <w:t>数学科学学院</w:t>
      </w:r>
      <w:r>
        <w:rPr>
          <w:rFonts w:ascii="Times New Roman" w:hAnsi="Times New Roman" w:cs="Times New Roman" w:eastAsiaTheme="minorEastAsia"/>
          <w:b w:val="0"/>
        </w:rPr>
        <w:t>实验报告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1"/>
        <w:gridCol w:w="1383"/>
        <w:gridCol w:w="1231"/>
        <w:gridCol w:w="29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4" w:hRule="atLeast"/>
        </w:trPr>
        <w:tc>
          <w:tcPr>
            <w:tcW w:w="4261" w:type="dxa"/>
            <w:gridSpan w:val="2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课程名称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</w:rPr>
              <w:t>科学计算通识实验课</w:t>
            </w:r>
          </w:p>
        </w:tc>
        <w:tc>
          <w:tcPr>
            <w:tcW w:w="4261" w:type="dxa"/>
            <w:gridSpan w:val="2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名称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</w:rPr>
              <w:t xml:space="preserve"> </w:t>
            </w:r>
            <w:bookmarkStart w:id="0" w:name="_GoBack"/>
            <w:bookmarkEnd w:id="0"/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</w:rPr>
              <w:t>实验七： 数值积分算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gridSpan w:val="4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类型： 演示性实验□   验证性实验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eastAsia="zh-CN"/>
              </w:rPr>
              <w:t>☑</w:t>
            </w: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 xml:space="preserve">   综合性实验□  设计性实验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pStyle w:val="7"/>
              <w:spacing w:before="0" w:after="0"/>
              <w:jc w:val="both"/>
              <w:rPr>
                <w:rFonts w:hint="default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班级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暑期班</w:t>
            </w:r>
          </w:p>
        </w:tc>
        <w:tc>
          <w:tcPr>
            <w:tcW w:w="2841" w:type="dxa"/>
            <w:gridSpan w:val="2"/>
          </w:tcPr>
          <w:p>
            <w:pPr>
              <w:pStyle w:val="7"/>
              <w:spacing w:before="0" w:after="0"/>
              <w:jc w:val="both"/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姓名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涂磊</w:t>
            </w:r>
          </w:p>
        </w:tc>
        <w:tc>
          <w:tcPr>
            <w:tcW w:w="2841" w:type="dxa"/>
          </w:tcPr>
          <w:p>
            <w:pPr>
              <w:pStyle w:val="7"/>
              <w:spacing w:before="0" w:after="0"/>
              <w:jc w:val="both"/>
              <w:rPr>
                <w:rFonts w:hint="default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学号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223772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pStyle w:val="7"/>
              <w:spacing w:before="0" w:after="0"/>
              <w:jc w:val="both"/>
              <w:rPr>
                <w:rFonts w:hint="default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 xml:space="preserve">实验日期： 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2024/7/15</w:t>
            </w:r>
          </w:p>
        </w:tc>
        <w:tc>
          <w:tcPr>
            <w:tcW w:w="2841" w:type="dxa"/>
            <w:gridSpan w:val="2"/>
          </w:tcPr>
          <w:p>
            <w:pPr>
              <w:pStyle w:val="7"/>
              <w:spacing w:before="0" w:after="0"/>
              <w:jc w:val="both"/>
              <w:rPr>
                <w:rFonts w:hint="default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指导教师：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  <w:lang w:val="en-US" w:eastAsia="zh-CN"/>
              </w:rPr>
              <w:t>冯成亮</w:t>
            </w:r>
          </w:p>
        </w:tc>
        <w:tc>
          <w:tcPr>
            <w:tcW w:w="2841" w:type="dxa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成绩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6" w:hRule="atLeast"/>
        </w:trPr>
        <w:tc>
          <w:tcPr>
            <w:tcW w:w="8522" w:type="dxa"/>
            <w:gridSpan w:val="4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环境：（所用仪器设备及软件）</w:t>
            </w:r>
          </w:p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Windows + V</w:t>
            </w:r>
            <w:r>
              <w:rPr>
                <w:rFonts w:hint="eastAsia" w:ascii="Times New Roman" w:hAnsi="Times New Roman" w:cs="Times New Roman" w:eastAsiaTheme="minorEastAsia"/>
                <w:b w:val="0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-code,  Ubuntu 20.04.6 + g+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17" w:hRule="atLeast"/>
        </w:trPr>
        <w:tc>
          <w:tcPr>
            <w:tcW w:w="8522" w:type="dxa"/>
            <w:gridSpan w:val="4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目的与实验内容：</w:t>
            </w:r>
          </w:p>
          <w:p>
            <w:pPr>
              <w:pStyle w:val="6"/>
              <w:keepNext w:val="0"/>
              <w:keepLines w:val="0"/>
              <w:widowControl/>
              <w:suppressLineNumbers w:val="0"/>
              <w:shd w:val="clear" w:fill="FFFFFF"/>
              <w:spacing w:before="0" w:beforeAutospacing="0" w:after="0" w:afterAutospacing="0"/>
              <w:ind w:left="0" w:right="0" w:firstLine="0"/>
              <w:jc w:val="left"/>
              <w:rPr>
                <w:rFonts w:ascii="微软雅黑" w:hAnsi="微软雅黑" w:eastAsia="微软雅黑" w:cs="微软雅黑"/>
                <w:i w:val="0"/>
                <w:iCs w:val="0"/>
                <w:caps w:val="0"/>
                <w:color w:val="000000"/>
                <w:spacing w:val="0"/>
                <w:sz w:val="27"/>
                <w:szCs w:val="27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i w:val="0"/>
                <w:iCs w:val="0"/>
                <w:caps w:val="0"/>
                <w:color w:val="000000"/>
                <w:spacing w:val="0"/>
                <w:sz w:val="28"/>
                <w:szCs w:val="28"/>
                <w:shd w:val="clear" w:fill="FFFFFF"/>
              </w:rPr>
              <w:t>【目的要求】</w:t>
            </w:r>
          </w:p>
          <w:p>
            <w:pPr>
              <w:jc w:val="left"/>
              <w:rPr>
                <w:rStyle w:val="17"/>
                <w:rFonts w:hint="default"/>
                <w:sz w:val="24"/>
                <w:szCs w:val="24"/>
              </w:rPr>
            </w:pPr>
            <w:r>
              <w:rPr>
                <w:rStyle w:val="17"/>
                <w:rFonts w:hint="default"/>
                <w:sz w:val="24"/>
                <w:szCs w:val="24"/>
              </w:rPr>
              <w:t>通过本实验使学生进一步熟悉个人电脑上C++代码的编写与调试，服务器上的代码编译与运行；熟悉数值积分中闭型牛顿-科特斯面积公式（梯形公式T、辛普森公式S、辛普森3/8公式、布尔公式B），并熟练应用它们的复化/组合形式，熟悉它们的误差评估与积分精度关系；对均匀二次加密下牛顿面积公式（T型、S型与B型）的递归过程做了解；熟悉高斯-勒让德积分的逻辑过程，熟练掌握2点和3点高斯积分公式，掌握利用高斯-勒让德变换对定积分做高精度数值计算。</w:t>
            </w:r>
          </w:p>
          <w:p>
            <w:pPr>
              <w:jc w:val="left"/>
              <w:rPr>
                <w:rStyle w:val="17"/>
                <w:rFonts w:hint="default"/>
                <w:sz w:val="24"/>
                <w:szCs w:val="24"/>
              </w:rPr>
            </w:pP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rPr>
                <w:rFonts w:hint="eastAsia" w:ascii="Times New Roman" w:hAnsi="Times New Roman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</w:rPr>
              <w:t>【实验内容】</w:t>
            </w:r>
          </w:p>
          <w:p>
            <w:pPr>
              <w:jc w:val="left"/>
              <w:rPr>
                <w:rStyle w:val="17"/>
                <w:rFonts w:hint="default"/>
              </w:rPr>
            </w:pPr>
            <w:r>
              <w:rPr>
                <w:rStyle w:val="17"/>
                <w:rFonts w:hint="default"/>
              </w:rPr>
              <w:t>【实验内容】</w:t>
            </w: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1</w:t>
            </w:r>
            <w:r>
              <w:rPr>
                <w:sz w:val="28"/>
                <w:szCs w:val="28"/>
              </w:rPr>
              <w:t>.1</w:t>
            </w:r>
            <w:r>
              <w:rPr>
                <w:rFonts w:hint="eastAsia"/>
                <w:sz w:val="28"/>
                <w:szCs w:val="28"/>
              </w:rPr>
              <w:t>：（直接数值积分函数1）</w:t>
            </w:r>
          </w:p>
          <w:p>
            <w:pPr>
              <w:ind w:firstLine="480" w:firstLineChars="200"/>
              <w:jc w:val="left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分别编写四种牛顿-科斯特面积公式对应的积分函数，并使用它们计算函数</w:t>
            </w:r>
            <m:oMath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4"/>
                      <w:szCs w:val="24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=1+</m:t>
              </m:r>
              <m:sSup>
                <m:sSupP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e</m:t>
                  </m: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−x</m:t>
                  </m: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sin</m:t>
              </m:r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⁡(4x)</m:t>
              </m:r>
            </m:oMath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在[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>0,1]</w: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上的积分，比较它们的误差。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drawing>
                <wp:inline distT="0" distB="0" distL="0" distR="0">
                  <wp:extent cx="2683510" cy="388620"/>
                  <wp:effectExtent l="0" t="0" r="8890" b="5080"/>
                  <wp:docPr id="16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1106" cy="3897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420" w:firstLineChars="200"/>
              <w:jc w:val="left"/>
              <w:rPr>
                <w:rFonts w:ascii="宋体" w:hAnsi="宋体" w:eastAsia="宋体"/>
                <w:color w:val="000000"/>
                <w:szCs w:val="24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1</w:t>
            </w:r>
            <w:r>
              <w:rPr>
                <w:sz w:val="28"/>
                <w:szCs w:val="28"/>
              </w:rPr>
              <w:t>.2</w:t>
            </w:r>
            <w:r>
              <w:rPr>
                <w:rFonts w:hint="eastAsia"/>
                <w:sz w:val="28"/>
                <w:szCs w:val="28"/>
              </w:rPr>
              <w:t>：（复化数值积分函数</w:t>
            </w:r>
            <w:r>
              <w:rPr>
                <w:sz w:val="28"/>
                <w:szCs w:val="28"/>
              </w:rPr>
              <w:t>2</w:t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ind w:firstLine="480" w:firstLineChars="200"/>
              <w:jc w:val="left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对函数</w:t>
            </w:r>
            <m:oMath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4"/>
                      <w:szCs w:val="24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=2+</m:t>
              </m:r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sin</m:t>
              </m:r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⁡(2</m:t>
              </m:r>
              <m:rad>
                <m:radPr>
                  <m:degHide m:val="1"/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radPr>
                <m:deg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deg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e>
              </m:rad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)</m:t>
              </m:r>
            </m:oMath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,使用复化梯形公式与复化辛普森公式和1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>1</w: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个采样点，计算其在区间[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>1,6]</w: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上的积分，比较它们的误差。</w:t>
            </w:r>
          </w:p>
          <w:p>
            <w:pPr>
              <w:ind w:firstLine="480" w:firstLineChars="200"/>
              <w:jc w:val="left"/>
              <w:rPr>
                <w:szCs w:val="28"/>
              </w:rPr>
            </w:pPr>
            <m:oMathPara>
              <m:oMath>
                <m:r>
                  <m:rPr/>
                  <w:rPr>
                    <w:rFonts w:hint="eastAsia" w:ascii="Cambria Math" w:hAnsi="Cambria Math" w:eastAsia="宋体"/>
                    <w:color w:val="000000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eastAsia="宋体"/>
                        <w:i/>
                        <w:iCs/>
                        <w:color w:val="000000"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iCs/>
                        <w:color w:val="000000"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naryPr>
                  <m:sub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sub>
                  <m:sup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sup>
                  <m:e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2+</m:t>
                    </m:r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sin</m:t>
                    </m:r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⁡(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eastAsia="宋体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 w:eastAsia="宋体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deg>
                      <m:e>
                        <m:r>
                          <m:rPr/>
                          <w:rPr>
                            <w:rFonts w:ascii="Cambria Math" w:hAnsi="Cambria Math" w:eastAsia="宋体"/>
                            <w:color w:val="000000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e>
                    </m:rad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)dx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nary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=2x−</m:t>
                </m:r>
                <m:rad>
                  <m:radPr>
                    <m:degHide m:val="1"/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rad>
                <m:func>
                  <m:funcPr>
                    <m:ctrlPr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cos</m:t>
                    </m:r>
                    <m:ctrlPr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 w:eastAsia="宋体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/>
                            <w:color w:val="000000"/>
                            <w:sz w:val="24"/>
                            <w:szCs w:val="24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eastAsia="宋体"/>
                                <w:i/>
                                <w:color w:val="000000"/>
                                <w:sz w:val="24"/>
                                <w:szCs w:val="24"/>
                              </w:rPr>
                            </m:ctrlPr>
                          </m:radPr>
                          <m:deg>
                            <m:ctrlPr>
                              <w:rPr>
                                <w:rFonts w:ascii="Cambria Math" w:hAnsi="Cambria Math" w:eastAsia="宋体"/>
                                <w:i/>
                                <w:color w:val="000000"/>
                                <w:sz w:val="24"/>
                                <w:szCs w:val="24"/>
                              </w:rPr>
                            </m:ctrlPr>
                          </m:deg>
                          <m:e>
                            <m:r>
                              <m:rPr/>
                              <w:rPr>
                                <w:rFonts w:ascii="Cambria Math" w:hAnsi="Cambria Math" w:eastAsia="宋体"/>
                                <w:color w:val="000000"/>
                                <w:sz w:val="24"/>
                                <w:szCs w:val="24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eastAsia="宋体"/>
                                <w:i/>
                                <w:color w:val="000000"/>
                                <w:sz w:val="24"/>
                                <w:szCs w:val="24"/>
                              </w:rPr>
                            </m:ctrlPr>
                          </m:e>
                        </m:rad>
                        <m:ctrlPr>
                          <w:rPr>
                            <w:rFonts w:ascii="Cambria Math" w:hAnsi="Cambria Math" w:eastAsia="宋体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</m:ctrlPr>
                  </m:e>
                </m:func>
                <m:r>
                  <m:rPr/>
                  <w:rPr>
                    <w:rFonts w:ascii="Cambria Math" w:hAnsi="Cambria Math" w:eastAsia="宋体"/>
                    <w:color w:val="000000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sin⁡</m:t>
                    </m:r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(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eastAsia="宋体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 w:eastAsia="宋体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deg>
                      <m:e>
                        <m:r>
                          <m:rPr/>
                          <w:rPr>
                            <w:rFonts w:ascii="Cambria Math" w:hAnsi="Cambria Math" w:eastAsia="宋体"/>
                            <w:color w:val="000000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e>
                    </m:rad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)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/>
                        <w:color w:val="000000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eastAsia="宋体"/>
                        <w:i/>
                        <w:color w:val="000000"/>
                        <w:sz w:val="24"/>
                        <w:szCs w:val="24"/>
                      </w:rPr>
                    </m:ctrlPr>
                  </m:den>
                </m:f>
              </m:oMath>
            </m:oMathPara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1</w:t>
            </w:r>
            <w:r>
              <w:rPr>
                <w:sz w:val="28"/>
                <w:szCs w:val="28"/>
              </w:rPr>
              <w:t>.3</w:t>
            </w:r>
            <w:r>
              <w:rPr>
                <w:rFonts w:hint="eastAsia"/>
                <w:sz w:val="28"/>
                <w:szCs w:val="28"/>
              </w:rPr>
              <w:t>：（复化数值积分函数</w:t>
            </w:r>
            <w:r>
              <w:rPr>
                <w:sz w:val="28"/>
                <w:szCs w:val="28"/>
              </w:rPr>
              <w:t>3</w:t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ind w:firstLine="480" w:firstLineChars="200"/>
              <w:jc w:val="left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对函数</w:t>
            </w:r>
            <m:oMath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4"/>
                      <w:szCs w:val="24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=2+</m:t>
              </m:r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sin</m:t>
              </m:r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⁡(2</m:t>
              </m:r>
              <m:rad>
                <m:radPr>
                  <m:degHide m:val="1"/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radPr>
                <m:deg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deg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e>
              </m:rad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)</m:t>
              </m:r>
            </m:oMath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,使用复化梯形公式与复化辛普森公式和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>11,21,41,81,161</w: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个采样点，计算其在区间[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>1,6]</w: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上的积分，比较它们的误差。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drawing>
                <wp:inline distT="0" distB="0" distL="0" distR="0">
                  <wp:extent cx="2204085" cy="499745"/>
                  <wp:effectExtent l="0" t="0" r="5715" b="8255"/>
                  <wp:docPr id="11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9674" cy="5036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sz w:val="28"/>
                <w:szCs w:val="28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1</w:t>
            </w:r>
            <w:r>
              <w:rPr>
                <w:sz w:val="28"/>
                <w:szCs w:val="28"/>
              </w:rPr>
              <w:t>.4*</w:t>
            </w:r>
            <w:r>
              <w:rPr>
                <w:rFonts w:hint="eastAsia"/>
                <w:sz w:val="28"/>
                <w:szCs w:val="28"/>
              </w:rPr>
              <w:t>：（复化数值积分函数</w:t>
            </w:r>
            <w:r>
              <w:rPr>
                <w:sz w:val="28"/>
                <w:szCs w:val="28"/>
              </w:rPr>
              <w:t>4</w:t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ind w:firstLine="480" w:firstLineChars="200"/>
              <w:jc w:val="left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对函数</w:t>
            </w:r>
            <m:oMath>
              <m:r>
                <m:rPr>
                  <m:sty m:val="p"/>
                </m:rPr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iCs/>
                      <w:color w:val="000000"/>
                      <w:sz w:val="24"/>
                      <w:szCs w:val="24"/>
                    </w:rPr>
                  </m:ctrlPr>
                </m:e>
              </m:d>
              <m:r>
                <m:rPr/>
                <w:rPr>
                  <w:rFonts w:ascii="Cambria Math" w:hAnsi="Cambria Math" w:eastAsia="宋体"/>
                  <w:color w:val="000000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/>
                      <w:color w:val="000000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宋体"/>
                      <w:i/>
                      <w:color w:val="00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Cambria Math" w:hAnsi="Cambria Math" w:eastAsia="宋体"/>
                <w:color w:val="000000"/>
                <w:sz w:val="24"/>
                <w:szCs w:val="24"/>
              </w:rPr>
              <w:t xml:space="preserve">  </w: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,使用复化梯形公式与复化辛普森公式计算其在区间[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>2,7]</w: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上的积分，迭代计算M与对应的h，使得误差小于5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>.0</w: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E-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 xml:space="preserve">9. 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drawing>
                <wp:inline distT="0" distB="0" distL="0" distR="0">
                  <wp:extent cx="3967480" cy="469900"/>
                  <wp:effectExtent l="0" t="0" r="7620" b="0"/>
                  <wp:docPr id="26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rcRect t="105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0189" cy="47156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ascii="宋体" w:hAnsi="宋体" w:eastAsia="宋体"/>
                <w:color w:val="000000"/>
                <w:sz w:val="24"/>
                <w:szCs w:val="24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2.1</w:t>
            </w:r>
            <w:r>
              <w:rPr>
                <w:rFonts w:hint="eastAsia"/>
                <w:sz w:val="28"/>
                <w:szCs w:val="28"/>
              </w:rPr>
              <w:t>：（数值积分函数</w:t>
            </w:r>
            <w:r>
              <w:rPr>
                <w:sz w:val="28"/>
                <w:szCs w:val="28"/>
              </w:rPr>
              <w:t>6</w:t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利用2点高斯积分对定积分</w:t>
            </w:r>
          </w:p>
          <w:p>
            <w:pPr>
              <w:ind w:firstLine="42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drawing>
                <wp:inline distT="0" distB="0" distL="0" distR="0">
                  <wp:extent cx="2661920" cy="500380"/>
                  <wp:effectExtent l="0" t="0" r="5080" b="762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8380" cy="504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做逼近，比较其与梯形公式（h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>=2</w: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）和辛普森公式(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>h=1)</w: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的误差区别；</w:t>
            </w: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2.2</w:t>
            </w:r>
            <w:r>
              <w:rPr>
                <w:rFonts w:hint="eastAsia"/>
                <w:sz w:val="28"/>
                <w:szCs w:val="28"/>
              </w:rPr>
              <w:t>：（数值积分函数</w:t>
            </w:r>
            <w:r>
              <w:rPr>
                <w:sz w:val="28"/>
                <w:szCs w:val="28"/>
              </w:rPr>
              <w:t>4</w:t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利用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>3</w: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点高斯积分对定积分</w:t>
            </w:r>
          </w:p>
          <w:p>
            <w:pPr>
              <w:ind w:firstLine="42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drawing>
                <wp:inline distT="0" distB="0" distL="0" distR="0">
                  <wp:extent cx="3162935" cy="633095"/>
                  <wp:effectExtent l="0" t="0" r="12065" b="1905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0052" cy="6370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做逼近，比较其与布尔公式(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>h=1)</w: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的误差区别；</w:t>
            </w: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记录网格加密过程（M=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>1</w: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,2,4,8，1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>6</w: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）中2种算法的误差表现。</w:t>
            </w: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3.1</w:t>
            </w:r>
            <w:r>
              <w:rPr>
                <w:rFonts w:hint="eastAsia"/>
                <w:sz w:val="28"/>
                <w:szCs w:val="28"/>
              </w:rPr>
              <w:t>：（数值积分曲线弧长）</w:t>
            </w: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给定参数路径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object>
                <v:shape id="_x0000_i1025" o:spt="75" type="#_x0000_t75" style="height:17.25pt;width:105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9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，其中</w:t>
            </w: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/>
                <w:color w:val="000000"/>
                <w:sz w:val="24"/>
                <w:szCs w:val="24"/>
              </w:rPr>
              <w:drawing>
                <wp:inline distT="0" distB="0" distL="0" distR="0">
                  <wp:extent cx="3662680" cy="793750"/>
                  <wp:effectExtent l="0" t="0" r="7620" b="6350"/>
                  <wp:docPr id="15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82328" cy="798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通过均匀间距的参数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object>
                <v:shape id="_x0000_i1026" o:spt="75" type="#_x0000_t75" style="height:15.75pt;width:101.2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2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进行定义，采用弧长积分公式</w:t>
            </w: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/>
                <w:color w:val="000000"/>
                <w:sz w:val="24"/>
                <w:szCs w:val="24"/>
              </w:rPr>
              <w:drawing>
                <wp:inline distT="0" distB="0" distL="0" distR="0">
                  <wp:extent cx="2437130" cy="808990"/>
                  <wp:effectExtent l="0" t="0" r="1270" b="3810"/>
                  <wp:docPr id="1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7143" cy="8094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，</w:t>
            </w: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积分求解该曲线的长度。</w:t>
            </w: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/>
                <w:color w:val="000000"/>
                <w:sz w:val="24"/>
                <w:szCs w:val="24"/>
              </w:rPr>
              <w:drawing>
                <wp:inline distT="0" distB="0" distL="0" distR="0">
                  <wp:extent cx="2781300" cy="2190750"/>
                  <wp:effectExtent l="0" t="0" r="0" b="6350"/>
                  <wp:docPr id="18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0" cy="2190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3.2</w:t>
            </w:r>
            <w:r>
              <w:rPr>
                <w:rFonts w:hint="eastAsia"/>
                <w:sz w:val="28"/>
                <w:szCs w:val="28"/>
              </w:rPr>
              <w:t>：（数值积分二维翼型的升力系数和阻力系数）</w:t>
            </w: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已知二维翼型形状如下图所示</w:t>
            </w:r>
          </w:p>
          <w:p>
            <w:pPr>
              <w:ind w:firstLine="480" w:firstLineChars="200"/>
            </w:pPr>
            <w:r>
              <w:rPr>
                <w:rFonts w:ascii="宋体" w:hAnsi="宋体" w:eastAsia="宋体"/>
                <w:color w:val="000000"/>
                <w:sz w:val="24"/>
                <w:szCs w:val="24"/>
              </w:rPr>
              <w:drawing>
                <wp:inline distT="0" distB="0" distL="0" distR="0">
                  <wp:extent cx="2339975" cy="2072005"/>
                  <wp:effectExtent l="0" t="0" r="9525" b="10795"/>
                  <wp:docPr id="1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379" cy="2072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drawing>
                <wp:inline distT="0" distB="0" distL="0" distR="0">
                  <wp:extent cx="2368550" cy="2058670"/>
                  <wp:effectExtent l="0" t="0" r="6350" b="11430"/>
                  <wp:docPr id="2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9163" cy="20591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现有翼型的边缘点坐标x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>, y</w: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和每点处的压力系数Cp组成的数据表格（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>cp1.plt</w: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）,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 xml:space="preserve"> </w:t>
            </w: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/>
                <w:color w:val="000000"/>
                <w:sz w:val="24"/>
                <w:szCs w:val="24"/>
              </w:rPr>
              <w:drawing>
                <wp:inline distT="0" distB="0" distL="0" distR="0">
                  <wp:extent cx="2430780" cy="1497965"/>
                  <wp:effectExtent l="0" t="0" r="7620" b="635"/>
                  <wp:docPr id="21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rcRect b="367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1001" cy="14984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drawing>
                <wp:inline distT="0" distB="0" distL="0" distR="0">
                  <wp:extent cx="1806575" cy="1561465"/>
                  <wp:effectExtent l="0" t="0" r="9525" b="635"/>
                  <wp:docPr id="22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7933" cy="1571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积分求解该翼型的升力</w:t>
            </w:r>
            <w:r>
              <w:rPr>
                <w:rFonts w:ascii="宋体" w:hAnsi="宋体" w:eastAsia="宋体"/>
                <w:color w:val="000000"/>
                <w:position w:val="-14"/>
                <w:sz w:val="24"/>
                <w:szCs w:val="24"/>
              </w:rPr>
              <w:object>
                <v:shape id="_x0000_i1027" o:spt="75" type="#_x0000_t75" style="height:18.75pt;width:1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20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和阻力</w:t>
            </w:r>
            <w:r>
              <w:rPr>
                <w:rFonts w:ascii="宋体" w:hAnsi="宋体" w:eastAsia="宋体"/>
                <w:color w:val="000000"/>
                <w:position w:val="-12"/>
                <w:sz w:val="24"/>
                <w:szCs w:val="24"/>
              </w:rPr>
              <w:object>
                <v:shape id="_x0000_i1028" o:spt="75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22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>。</w:t>
            </w:r>
          </w:p>
          <w:p>
            <w:pPr>
              <w:ind w:firstLine="480" w:firstLineChars="200"/>
              <w:rPr>
                <w:rFonts w:ascii="宋体" w:hAnsi="宋体" w:eastAsia="宋体"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/>
                <w:color w:val="000000"/>
                <w:position w:val="-16"/>
                <w:sz w:val="24"/>
                <w:szCs w:val="24"/>
              </w:rPr>
              <w:object>
                <v:shape id="_x0000_i1029" o:spt="75" type="#_x0000_t75" style="height:21.75pt;width:78.7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24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color w:val="000000"/>
                <w:sz w:val="24"/>
                <w:szCs w:val="24"/>
              </w:rPr>
              <w:t xml:space="preserve">， </w:t>
            </w:r>
            <w:r>
              <w:rPr>
                <w:rFonts w:ascii="宋体" w:hAnsi="宋体" w:eastAsia="宋体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宋体" w:hAnsi="宋体" w:eastAsia="宋体"/>
                <w:color w:val="000000"/>
                <w:position w:val="-16"/>
                <w:sz w:val="24"/>
                <w:szCs w:val="24"/>
              </w:rPr>
              <w:object>
                <v:shape id="_x0000_i1030" o:spt="75" type="#_x0000_t75" style="height:21.75pt;width:78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26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position w:val="-14"/>
              </w:rPr>
              <w:object>
                <v:shape id="_x0000_i1031" o:spt="75" type="#_x0000_t75" style="height:18.75pt;width:57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8">
                  <o:LockedField>false</o:LockedField>
                </o:OLEObject>
              </w:object>
            </w:r>
            <w:r>
              <w:rPr>
                <w:rFonts w:hint="eastAsia"/>
              </w:rPr>
              <w:t>为改点处指向翼型内部的单位法向（</w:t>
            </w:r>
            <w:r>
              <w:rPr>
                <w:position w:val="-14"/>
              </w:rPr>
              <w:object>
                <v:shape id="_x0000_i1032" o:spt="75" type="#_x0000_t75" style="height:20.25pt;width:60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30">
                  <o:LockedField>false</o:LockedField>
                </o:OLEObject>
              </w:object>
            </w:r>
            <w:r>
              <w:rPr>
                <w:rFonts w:hint="eastAsia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49" w:hRule="atLeast"/>
        </w:trPr>
        <w:tc>
          <w:tcPr>
            <w:tcW w:w="8522" w:type="dxa"/>
            <w:gridSpan w:val="4"/>
          </w:tcPr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1</w:t>
            </w:r>
            <w:r>
              <w:rPr>
                <w:sz w:val="28"/>
                <w:szCs w:val="28"/>
              </w:rPr>
              <w:t>.1</w:t>
            </w:r>
            <w:r>
              <w:rPr>
                <w:rFonts w:hint="eastAsia"/>
                <w:sz w:val="28"/>
                <w:szCs w:val="28"/>
              </w:rPr>
              <w:t>：（直接数值积分函数1）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iostream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func.hpp"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x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ma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308250604642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S_3_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_3_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ixe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precisio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_resu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(f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(f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_3_8(f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(f)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resu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S_3_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err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S_3_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rPr>
                <w:rFonts w:hint="eastAsia"/>
                <w:sz w:val="28"/>
                <w:szCs w:val="28"/>
              </w:rPr>
            </w:pPr>
            <w:r>
              <w:drawing>
                <wp:inline distT="0" distB="0" distL="114300" distR="114300">
                  <wp:extent cx="5268595" cy="813435"/>
                  <wp:effectExtent l="0" t="0" r="1905" b="12065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8595" cy="813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480" w:firstLineChars="200"/>
              <w:jc w:val="left"/>
              <w:rPr>
                <w:rFonts w:hint="eastAsia" w:ascii="宋体" w:hAnsi="宋体" w:eastAsia="宋体"/>
                <w:color w:val="000000"/>
                <w:sz w:val="24"/>
                <w:szCs w:val="24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1</w:t>
            </w:r>
            <w:r>
              <w:rPr>
                <w:sz w:val="28"/>
                <w:szCs w:val="28"/>
              </w:rPr>
              <w:t>.2</w:t>
            </w:r>
            <w:r>
              <w:rPr>
                <w:rFonts w:hint="eastAsia"/>
                <w:sz w:val="28"/>
                <w:szCs w:val="28"/>
              </w:rPr>
              <w:t>：（复化数值积分函数</w:t>
            </w:r>
            <w:r>
              <w:rPr>
                <w:sz w:val="28"/>
                <w:szCs w:val="28"/>
              </w:rPr>
              <w:t>2</w:t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iostream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func.hpp"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ma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ixe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precisio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pacing w:after="240" w:afterAutospacing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_resu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T(f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S(f)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resu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err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4933950" cy="977900"/>
                  <wp:effectExtent l="0" t="0" r="6350" b="0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33950" cy="97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1</w:t>
            </w:r>
            <w:r>
              <w:rPr>
                <w:sz w:val="28"/>
                <w:szCs w:val="28"/>
              </w:rPr>
              <w:t>.3</w:t>
            </w:r>
            <w:r>
              <w:rPr>
                <w:rFonts w:hint="eastAsia"/>
                <w:sz w:val="28"/>
                <w:szCs w:val="28"/>
              </w:rPr>
              <w:t>：（复化数值积分函数</w:t>
            </w:r>
            <w:r>
              <w:rPr>
                <w:sz w:val="28"/>
                <w:szCs w:val="28"/>
              </w:rPr>
              <w:t>3</w:t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iostream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func.hpp"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ma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ixe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precisio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C_T(f)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T(f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or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C_S(f)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S(f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or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3638550" cy="3371850"/>
                  <wp:effectExtent l="0" t="0" r="6350" b="6350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38550" cy="337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1</w:t>
            </w:r>
            <w:r>
              <w:rPr>
                <w:sz w:val="28"/>
                <w:szCs w:val="28"/>
              </w:rPr>
              <w:t>.4*</w:t>
            </w:r>
            <w:r>
              <w:rPr>
                <w:rFonts w:hint="eastAsia"/>
                <w:sz w:val="28"/>
                <w:szCs w:val="28"/>
              </w:rPr>
              <w:t>：（复化数值积分函数</w:t>
            </w:r>
            <w:r>
              <w:rPr>
                <w:sz w:val="28"/>
                <w:szCs w:val="28"/>
              </w:rPr>
              <w:t>4</w:t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iostream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func.hpp"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ma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ixe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precisio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C_T(f)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T(f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or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T_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C_S(f)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S(f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or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1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2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4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8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C_S_16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5269230" cy="3852545"/>
                  <wp:effectExtent l="0" t="0" r="1270" b="8255"/>
                  <wp:docPr id="27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9230" cy="3852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5271770" cy="2374265"/>
                  <wp:effectExtent l="0" t="0" r="11430" b="635"/>
                  <wp:docPr id="28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1770" cy="2374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r>
              <w:drawing>
                <wp:inline distT="0" distB="0" distL="114300" distR="114300">
                  <wp:extent cx="5269865" cy="4095115"/>
                  <wp:effectExtent l="0" t="0" r="635" b="6985"/>
                  <wp:docPr id="29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9865" cy="409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</w:rPr>
            </w:pPr>
            <w:r>
              <w:drawing>
                <wp:inline distT="0" distB="0" distL="114300" distR="114300">
                  <wp:extent cx="5269230" cy="2447290"/>
                  <wp:effectExtent l="0" t="0" r="1270" b="3810"/>
                  <wp:docPr id="30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9230" cy="2447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2.1</w:t>
            </w:r>
            <w:r>
              <w:rPr>
                <w:rFonts w:hint="eastAsia"/>
                <w:sz w:val="28"/>
                <w:szCs w:val="28"/>
              </w:rPr>
              <w:t>：（数值积分函数</w:t>
            </w:r>
            <w:r>
              <w:rPr>
                <w:sz w:val="28"/>
                <w:szCs w:val="28"/>
              </w:rPr>
              <w:t>6</w:t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iostream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func.hpp"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ma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0986122886681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G_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ixe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precisio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_resu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(f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(f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2(f)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resu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G_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err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G_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5269230" cy="828675"/>
                  <wp:effectExtent l="0" t="0" r="1270" b="9525"/>
                  <wp:docPr id="31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30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9230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2.2</w:t>
            </w:r>
            <w:r>
              <w:rPr>
                <w:rFonts w:hint="eastAsia"/>
                <w:sz w:val="28"/>
                <w:szCs w:val="28"/>
              </w:rPr>
              <w:t>：（数值积分函数</w:t>
            </w:r>
            <w:r>
              <w:rPr>
                <w:sz w:val="28"/>
                <w:szCs w:val="28"/>
              </w:rPr>
              <w:t>4</w:t>
            </w:r>
            <w:r>
              <w:rPr>
                <w:rFonts w:hint="eastAsia"/>
                <w:sz w:val="28"/>
                <w:szCs w:val="28"/>
              </w:rPr>
              <w:t>）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iostream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func.hpp"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ma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60943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ixe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precisio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_resu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(f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(f)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resu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err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_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G_3(f)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M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(f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or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_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B(f)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M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(f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or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2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)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----------------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4997450" cy="4749800"/>
                  <wp:effectExtent l="0" t="0" r="6350" b="0"/>
                  <wp:docPr id="32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97450" cy="474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3.1</w:t>
            </w:r>
            <w:r>
              <w:rPr>
                <w:rFonts w:hint="eastAsia"/>
                <w:sz w:val="28"/>
                <w:szCs w:val="28"/>
              </w:rPr>
              <w:t>：（数值积分曲线弧长）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iostream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func.hpp"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.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9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7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.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.9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7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.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9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.7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.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.9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.7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ma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) {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ength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The length of the curve is 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ength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nd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</w:pPr>
            <w:r>
              <w:drawing>
                <wp:inline distT="0" distB="0" distL="114300" distR="114300">
                  <wp:extent cx="2806700" cy="552450"/>
                  <wp:effectExtent l="0" t="0" r="0" b="6350"/>
                  <wp:docPr id="33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670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</w:t>
            </w:r>
            <w:r>
              <w:rPr>
                <w:sz w:val="28"/>
                <w:szCs w:val="28"/>
              </w:rPr>
              <w:t>3.2</w:t>
            </w:r>
            <w:r>
              <w:rPr>
                <w:rFonts w:hint="eastAsia"/>
                <w:sz w:val="28"/>
                <w:szCs w:val="28"/>
              </w:rPr>
              <w:t>：（数值积分二维翼型的升力系数和阻力系数）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iostream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fstream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sstream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vector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cstdlib&g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after="140" w:afterAutospacing="0"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using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amespac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#includ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func.hpp"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* double xx_1(double t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ifstream inputFile("cp1.plt"); // 打开文件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if (!inputFile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cerr &lt;&lt; "无法打开文件。\n"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return 1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ring line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vector&lt;double&gt; X, Y, Cp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跳过头部信息（TITLE和VARIABLES行）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getline(inputFile, line); // TITLE行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getline(inputFile, line); // VARIABLES行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读取数据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while (getline(inputFile, line)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istringstream iss(line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double x, y, cp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if (!(iss &gt;&gt; x &gt;&gt; y &gt;&gt; cp)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    cerr &lt;&lt; "解析数据行出错：" &lt;&lt; line &lt;&lt; '\n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    return 1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X.push_back(x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Y.push_back(y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Cp.push_back(cp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关闭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inputFile.close(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输出数据来验证读取是否正确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std::cout &lt;&lt; "读取到的数据点数量： " &lt;&lt; X.size() &lt;&lt; '\n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or (size_t i = 0; i &lt; X.size(); ++i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std::cout &lt;&lt; X[i] &lt;&lt; " " &lt;&lt; Y[i] &lt;&lt; " " &lt;&lt; Cp[i] &lt;&lt; '\n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} 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// 使用gnuplot绘制图形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首先，将数据写入一个临时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ofstream tempFile("temp_data.txt"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or (size_t i = 0; i &lt; X.size(); ++i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tempFile &lt;&lt; X[i] &lt;&lt; " " &lt;&lt; Y[i] &lt;&lt; '\n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tempFile.close(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调用gnuplot绘图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string command = "gnuplot -p -e \"set terminal wxt size 800,600; plot 'temp_data.txt' with points\" "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ystem(command.c_str()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记得删除临时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remove("temp_data.txt"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绘制Cp-X图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ofstream tempFile2("temp_data2.txt"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or (size_t i = 0; i &lt; X.size(); ++i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tempFile2 &lt;&lt; X[i] &lt;&lt; " " &lt;&lt; Cp[i] &lt;&lt; '\n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tempFile2.close(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调用gnuplot绘图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string command2 = "gnuplot -p -e \"set terminal wxt size 800,600; plot 'temp_data2.txt' with points\" "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ystem(command2.c_str()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记得删除临时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std::remove("temp_data2.txt"); 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计算拟合曲线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int n =  X.size()+1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double *x_now = (double*)malloc(n * sizeof(double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double *y_now = (double*)malloc(n * sizeof(double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or (int i = 0; i &lt; n; i++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x_now[i] = i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or (int i = 0; i &lt; (n-1)/2; i++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y_now[i] = X[i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y_now[n/2] = 0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or (int i = (n+1)/2; i &lt; n; i++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y_now[i] = X[i-1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double ** A = (double**)malloc(n * sizeof(double*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if (A == NULL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printf("Memory allocation failed.\n"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exit(1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or(int i=0;i&lt;n;i++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A[i] = (double*)malloc((n+1) * sizeof(double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if (A[i] == NULL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    printf("Memory allocation failed.\n"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    exit(1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spacing w:after="240" w:afterAutospacing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or(int i=0;i&lt;n;i++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for(int j=0;j&lt;n+1;j++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    A[i][j] = 0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or (int i = 0; i &lt; n; i++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A[i][0] = x_now[i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A[i][1] = y_now[i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or (int j = 2; j &lt; n+1; j++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for (int i = j-1; i &lt; n; i++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    A[i][j] = (A[i][j-1] - A[i-1][j-1]) / (A[i][0] - A[i-(j-1)][0]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double result = A[0][1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or (int i = 1; i &lt; n; i++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double sum = 1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for (int k = 0; k &lt; i;k++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    sum = sum * (t - A[k][0]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result = result + A[i][i+1]*sum;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spacing w:after="240" w:afterAutospacing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释放内存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or(int i=0;i&lt;n;i++) {  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free(A[i]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ree(A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ree(x_now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ree(y_now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return result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 */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alcDerivativ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_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通过finite difference method计算导数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    //边界点处理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_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}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    //边界点处理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_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}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    //内部点处理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_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voi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orm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ns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_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计算单位法向量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_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}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_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}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e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e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e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_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}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els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_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e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e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/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e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fstream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put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cp1.plt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// 打开文件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!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put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无法打开文件。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ring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跳过头部信息（TITLE和VARIABLES行）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et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put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// TITLE行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et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put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// VARIABLES行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读取数据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wh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et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put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stringstream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s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!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s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解析数据行出错：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push_back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push_back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push_back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关闭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put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los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z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* // 输出数据来验证读取是否正确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cout &lt;&lt; "读取到的数据点数量： " &lt;&lt; X.size() &lt;&lt; '\n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or (size_t i = 0; i &lt; X.size(); ++i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std::cout &lt;&lt; X[i] &lt;&lt; " " &lt;&lt; Y[i] &lt;&lt; " " &lt;&lt; Cp[i] &lt;&lt; '\n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 */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malloc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zeo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_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malloc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zeo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alcDerivativ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at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()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at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()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_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* for (int i = 0; i &lt; n; i++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std::cout &lt;&lt; X[i] &lt;&lt; " " &lt;&lt; Y[i] &lt;&lt; " " &lt;&lt;  "dy_dx[" &lt;&lt; i &lt;&lt; "] = " &lt;&lt; dy_dx[i] &lt;&lt; ' 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std::cout &lt;&lt; "dx_dy[" &lt;&lt; i &lt;&lt; "] = " &lt;&lt; dx_dy[i] &lt;&lt; '\n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 */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*   // 使用gnuplot绘制图形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首先，将数据写入一个临时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ofstream tempFile("temp_data.txt"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or (size_t i = 0; i &lt; X.size(); ++i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tempFile &lt;&lt; X[i] &lt;&lt; " " &lt;&lt; Y[i] &lt;&lt; '\n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tempFile.close(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调用gnuplot绘图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string command = "gnuplot -p -e \"set terminal wxt size 800,600; plot 'temp_data.txt' with points\" "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ystem(command.c_str()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记得删除临时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remove("temp_data.txt");</w:t>
            </w:r>
          </w:p>
          <w:p>
            <w:pPr>
              <w:keepNext w:val="0"/>
              <w:keepLines w:val="0"/>
              <w:widowControl/>
              <w:suppressLineNumbers w:val="0"/>
              <w:spacing w:after="240" w:afterAutospacing="0"/>
              <w:jc w:val="left"/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br w:type="textWrapping"/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首先，将数据写入一个临时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ofstream tempFile2("temp_data2.txt"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or (size_t i = 0; i &lt; X.size(); ++i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tempFile2 &lt;&lt; X[i] &lt;&lt; " " &lt;&lt; Cp[i] &lt;&lt; '\n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tempFile2.close(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调用gnuplot绘图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string command2 = "gnuplot -p -e \"set terminal wxt size 800,600; plot 'temp_data2.txt' with points\" "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ystem(command2.c_str()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记得删除临时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remove("temp_data2.txt"); */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malloc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zeo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malloc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zeo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orm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_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/*  for (int i = 0; i &lt; n; i++) { 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std::cout &lt;&lt; "nx[" &lt;&lt; i &lt;&lt; "] = " &lt;&lt; nx[i] &lt;&lt; " ny[" &lt;&lt; i &lt;&lt; "] = " &lt;&lt; ny[i] &lt;&lt; '\n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 */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释放内存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re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re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_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re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re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fstream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put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cp1.plt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// 打开文件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!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put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无法打开文件。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ring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跳过头部信息（TITLE和VARIABLES行）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et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put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// TITLE行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et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put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// VARIABLES行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读取数据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wh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et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put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stringstream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s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!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s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解析数据行出错：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push_back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push_back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push_back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关闭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put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los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z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* // 输出数据来验证读取是否正确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cout &lt;&lt; "读取到的数据点数量： " &lt;&lt; X.size() &lt;&lt; '\n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or (size_t i = 0; i &lt; X.size(); ++i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std::cout &lt;&lt; X[i] &lt;&lt; " " &lt;&lt; Y[i] &lt;&lt; " " &lt;&lt; Cp[i] &lt;&lt; '\n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 */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malloc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zeo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_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malloc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zeo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alcDerivativ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at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()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at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()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_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* for (int i = 0; i &lt; n; i++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std::cout &lt;&lt; X[i] &lt;&lt; " " &lt;&lt; Y[i] &lt;&lt; " " &lt;&lt;  "dy_dx[" &lt;&lt; i &lt;&lt; "] = " &lt;&lt; dy_dx[i] &lt;&lt; ' 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std::cout &lt;&lt; "dx_dy[" &lt;&lt; i &lt;&lt; "] = " &lt;&lt; dx_dy[i] &lt;&lt; '\n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 */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*   // 使用gnuplot绘制图形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首先，将数据写入一个临时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ofstream tempFile("temp_data.txt"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or (size_t i = 0; i &lt; X.size(); ++i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tempFile &lt;&lt; X[i] &lt;&lt; " " &lt;&lt; Y[i] &lt;&lt; '\n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tempFile.close(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调用gnuplot绘图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string command = "gnuplot -p -e \"set terminal wxt size 800,600; plot 'temp_data.txt' with points\" "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ystem(command.c_str()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记得删除临时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remove("temp_data.txt");</w:t>
            </w:r>
          </w:p>
          <w:p>
            <w:pPr>
              <w:keepNext w:val="0"/>
              <w:keepLines w:val="0"/>
              <w:widowControl/>
              <w:suppressLineNumbers w:val="0"/>
              <w:spacing w:after="240" w:afterAutospacing="0"/>
              <w:jc w:val="left"/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br w:type="textWrapping"/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首先，将数据写入一个临时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ofstream tempFile2("temp_data2.txt"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for (size_t i = 0; i &lt; X.size(); ++i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tempFile2 &lt;&lt; X[i] &lt;&lt; " " &lt;&lt; Cp[i] &lt;&lt; '\n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tempFile2.close(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调用gnuplot绘图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string command2 = "gnuplot -p -e \"set terminal wxt size 800,600; plot 'temp_data2.txt' with points\" "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ystem(command2.c_str()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记得删除临时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std::remove("temp_data2.txt"); */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malloc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zeo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malloc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zeo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orm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_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/* for (int i = 0; i &lt; n; i++) { 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std::cout &lt;&lt; "nx[" &lt;&lt; i &lt;&lt; "] = " &lt;&lt; nx[i] &lt;&lt; " ny[" &lt;&lt; i &lt;&lt; "] = " &lt;&lt; ny[i] &lt;&lt; '\n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 */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qr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]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*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释放内存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re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y_d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re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x_d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re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re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sul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mai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) {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fstream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put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cp1.plt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// 打开文件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!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put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无法打开文件。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ring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vect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g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跳过头部信息（TITLE和VARIABLES行）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et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put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// TITLE行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et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put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// VARIABLES行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读取数据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wh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get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put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stringstream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s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,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f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!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s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gt;&g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er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解析数据行出错：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push_back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push_back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push_back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关闭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put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los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n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z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输出数据来验证读取是否正确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: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读取到的数据点数量： 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z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()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* for (size_t i = 0; i &lt; X.size(); ++i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  std::cout &lt;&lt; X[i] &lt;&lt; " " &lt;&lt; Y[i] &lt;&lt; " " &lt;&lt; Cp[i] &lt;&lt; '\n'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 */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  // 使用gnuplot绘制图形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首先，将数据写入一个临时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: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ofstream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emp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temp_data.txt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ze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z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();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emp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 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empFi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los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调用gnuplot绘图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: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ring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mman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"gnuplot -p -e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et terminal wxt size 800,600; plot 'temp_data.txt' with point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ystem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mman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st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)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记得删除临时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: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mov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temp_data.txt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pacing w:after="240" w:afterAutospacing="0"/>
              <w:jc w:val="left"/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br w:type="textWrapping"/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首先，将数据写入一个临时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: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ofstream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empFile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temp_data2.txt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ze_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iz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();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empFile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 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]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tempFile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los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调用gnuplot绘图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: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ring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mmand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"gnuplot -p -e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et terminal wxt size 800,600; plot 'temp_data2.txt' with point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ystem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mmand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_st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)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008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// 记得删除临时文件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: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mov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temp_data2.txt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63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FF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doubl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b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;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 {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_3_8_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_3_8_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3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)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    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: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F_x = 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267F99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st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: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cou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"F_y = "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0108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F_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795E26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&lt;&lt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EE0000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\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31515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AF00D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return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098658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;</w:t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sz w:val="14"/>
                <w:szCs w:val="14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  <w:t>}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  <w:r>
              <w:drawing>
                <wp:inline distT="0" distB="0" distL="114300" distR="114300">
                  <wp:extent cx="5219700" cy="4578350"/>
                  <wp:effectExtent l="0" t="0" r="0" b="6350"/>
                  <wp:docPr id="34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图片 33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19700" cy="457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5219700" cy="4572000"/>
                  <wp:effectExtent l="0" t="0" r="0" b="0"/>
                  <wp:docPr id="35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19700" cy="457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keepNext w:val="0"/>
              <w:keepLines w:val="0"/>
              <w:widowControl/>
              <w:suppressLineNumbers w:val="0"/>
              <w:shd w:val="clear" w:fill="FFFFFF"/>
              <w:spacing w:line="190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B3B3B"/>
                <w:kern w:val="0"/>
                <w:sz w:val="14"/>
                <w:szCs w:val="14"/>
                <w:shd w:val="clear" w:fill="FFFFFF"/>
                <w:lang w:val="en-US" w:eastAsia="zh-CN" w:bidi="ar"/>
              </w:rPr>
            </w:pPr>
            <w:r>
              <w:drawing>
                <wp:inline distT="0" distB="0" distL="114300" distR="114300">
                  <wp:extent cx="2743200" cy="673100"/>
                  <wp:effectExtent l="0" t="0" r="0" b="0"/>
                  <wp:docPr id="36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67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49" w:hRule="atLeast"/>
        </w:trPr>
        <w:tc>
          <w:tcPr>
            <w:tcW w:w="8522" w:type="dxa"/>
            <w:gridSpan w:val="4"/>
          </w:tcPr>
          <w:p>
            <w:pPr>
              <w:pStyle w:val="7"/>
              <w:spacing w:before="0" w:after="0"/>
              <w:jc w:val="both"/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 w:val="0"/>
                <w:sz w:val="24"/>
                <w:szCs w:val="24"/>
              </w:rPr>
              <w:t>实验分析与总结：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经过本次实验，了解到了误差产生的原因以及为什么要避免误差，如何避免误差。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强化了编程能力，学会了如何使用远程服务器辅助完成代码的运行。</w:t>
            </w:r>
          </w:p>
          <w:p/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梯型公式，辛普森公式，辛普森3/8公式，布尔公式的精度越来越高，计算量越来越大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实际应用过程中，辛普森3/8公式较为常用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复化梯形公式的精度小于复化辛普森公式，如果要达到相同的精度，则迭代次数相差很大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如test1_4中，复化梯形公式迭代九千多次，而复化辛普森公式一百多次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两点高斯勒让德公式和辛普森公式，三点高斯勒让德公式和布尔公式的精度大致在同一量级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</w:p>
          <w:p>
            <w:pPr>
              <w:rPr>
                <w:rFonts w:hint="default"/>
                <w:lang w:val="en-US" w:eastAsia="zh-CN"/>
              </w:rPr>
            </w:pPr>
          </w:p>
        </w:tc>
      </w:tr>
    </w:tbl>
    <w:p>
      <w:pPr>
        <w:pStyle w:val="7"/>
        <w:spacing w:before="0" w:after="0"/>
        <w:jc w:val="both"/>
        <w:rPr>
          <w:rFonts w:ascii="Times New Roman" w:hAnsi="Times New Roman" w:cs="Times New Roman" w:eastAsiaTheme="minorEastAsia"/>
          <w:b w:val="0"/>
          <w:sz w:val="21"/>
          <w:szCs w:val="21"/>
        </w:rPr>
      </w:pPr>
    </w:p>
    <w:sectPr>
      <w:pgSz w:w="11906" w:h="16838"/>
      <w:pgMar w:top="993" w:right="1800" w:bottom="993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jY0YmJjMThiMDdjMWUwMGY0YjEyNmRjY2UxMjQ0ZWYifQ=="/>
  </w:docVars>
  <w:rsids>
    <w:rsidRoot w:val="00334120"/>
    <w:rsid w:val="000B665F"/>
    <w:rsid w:val="000D151A"/>
    <w:rsid w:val="00133963"/>
    <w:rsid w:val="00310D39"/>
    <w:rsid w:val="00334120"/>
    <w:rsid w:val="003E5EB6"/>
    <w:rsid w:val="00473792"/>
    <w:rsid w:val="004F2C2A"/>
    <w:rsid w:val="0062601A"/>
    <w:rsid w:val="006909D2"/>
    <w:rsid w:val="00785432"/>
    <w:rsid w:val="0096279D"/>
    <w:rsid w:val="009D4D9C"/>
    <w:rsid w:val="00A066F2"/>
    <w:rsid w:val="00B33136"/>
    <w:rsid w:val="00BF0929"/>
    <w:rsid w:val="00D33A27"/>
    <w:rsid w:val="00D868D6"/>
    <w:rsid w:val="00E04A54"/>
    <w:rsid w:val="00E83E0B"/>
    <w:rsid w:val="00E84C3B"/>
    <w:rsid w:val="0ACF2830"/>
    <w:rsid w:val="23AA5A90"/>
    <w:rsid w:val="270030F4"/>
    <w:rsid w:val="2A924CD3"/>
    <w:rsid w:val="37BC69DC"/>
    <w:rsid w:val="425555F6"/>
    <w:rsid w:val="78A340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nhideWhenUsed="0" w:uiPriority="99" w:semiHidden="0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2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5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99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paragraph" w:styleId="7">
    <w:name w:val="Title"/>
    <w:basedOn w:val="1"/>
    <w:next w:val="1"/>
    <w:link w:val="14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table" w:styleId="9">
    <w:name w:val="Table Grid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1">
    <w:name w:val="页脚 字符"/>
    <w:basedOn w:val="10"/>
    <w:link w:val="4"/>
    <w:qFormat/>
    <w:uiPriority w:val="99"/>
    <w:rPr>
      <w:sz w:val="18"/>
      <w:szCs w:val="18"/>
    </w:rPr>
  </w:style>
  <w:style w:type="character" w:customStyle="1" w:styleId="12">
    <w:name w:val="标题 1 字符"/>
    <w:basedOn w:val="10"/>
    <w:link w:val="2"/>
    <w:qFormat/>
    <w:uiPriority w:val="9"/>
    <w:rPr>
      <w:b/>
      <w:bCs/>
      <w:kern w:val="44"/>
      <w:sz w:val="44"/>
      <w:szCs w:val="44"/>
    </w:rPr>
  </w:style>
  <w:style w:type="paragraph" w:styleId="13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4">
    <w:name w:val="标题 字符"/>
    <w:basedOn w:val="10"/>
    <w:link w:val="7"/>
    <w:qFormat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15">
    <w:name w:val="批注框文本 字符"/>
    <w:basedOn w:val="10"/>
    <w:link w:val="3"/>
    <w:semiHidden/>
    <w:qFormat/>
    <w:uiPriority w:val="99"/>
    <w:rPr>
      <w:sz w:val="18"/>
      <w:szCs w:val="18"/>
    </w:rPr>
  </w:style>
  <w:style w:type="character" w:customStyle="1" w:styleId="16">
    <w:name w:val="页眉 字符"/>
    <w:basedOn w:val="10"/>
    <w:link w:val="5"/>
    <w:qFormat/>
    <w:uiPriority w:val="99"/>
    <w:rPr>
      <w:sz w:val="18"/>
      <w:szCs w:val="18"/>
    </w:rPr>
  </w:style>
  <w:style w:type="character" w:customStyle="1" w:styleId="17">
    <w:name w:val="fontstyle11"/>
    <w:basedOn w:val="10"/>
    <w:qFormat/>
    <w:uiPriority w:val="0"/>
    <w:rPr>
      <w:rFonts w:hint="eastAsia" w:ascii="宋体" w:hAnsi="宋体" w:eastAsia="宋体"/>
      <w:color w:val="000000"/>
      <w:sz w:val="28"/>
      <w:szCs w:val="2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5" Type="http://schemas.openxmlformats.org/officeDocument/2006/relationships/fontTable" Target="fontTable.xml"/><Relationship Id="rId44" Type="http://schemas.openxmlformats.org/officeDocument/2006/relationships/image" Target="media/image33.png"/><Relationship Id="rId43" Type="http://schemas.openxmlformats.org/officeDocument/2006/relationships/image" Target="media/image32.png"/><Relationship Id="rId42" Type="http://schemas.openxmlformats.org/officeDocument/2006/relationships/image" Target="media/image31.png"/><Relationship Id="rId41" Type="http://schemas.openxmlformats.org/officeDocument/2006/relationships/image" Target="media/image30.png"/><Relationship Id="rId40" Type="http://schemas.openxmlformats.org/officeDocument/2006/relationships/image" Target="media/image29.png"/><Relationship Id="rId4" Type="http://schemas.openxmlformats.org/officeDocument/2006/relationships/image" Target="media/image1.png"/><Relationship Id="rId39" Type="http://schemas.openxmlformats.org/officeDocument/2006/relationships/image" Target="media/image28.png"/><Relationship Id="rId38" Type="http://schemas.openxmlformats.org/officeDocument/2006/relationships/image" Target="media/image27.png"/><Relationship Id="rId37" Type="http://schemas.openxmlformats.org/officeDocument/2006/relationships/image" Target="media/image26.png"/><Relationship Id="rId36" Type="http://schemas.openxmlformats.org/officeDocument/2006/relationships/image" Target="media/image25.png"/><Relationship Id="rId35" Type="http://schemas.openxmlformats.org/officeDocument/2006/relationships/image" Target="media/image24.png"/><Relationship Id="rId34" Type="http://schemas.openxmlformats.org/officeDocument/2006/relationships/image" Target="media/image23.png"/><Relationship Id="rId33" Type="http://schemas.openxmlformats.org/officeDocument/2006/relationships/image" Target="media/image22.png"/><Relationship Id="rId32" Type="http://schemas.openxmlformats.org/officeDocument/2006/relationships/image" Target="media/image21.png"/><Relationship Id="rId31" Type="http://schemas.openxmlformats.org/officeDocument/2006/relationships/image" Target="media/image20.wmf"/><Relationship Id="rId30" Type="http://schemas.openxmlformats.org/officeDocument/2006/relationships/oleObject" Target="embeddings/oleObject8.bin"/><Relationship Id="rId3" Type="http://schemas.openxmlformats.org/officeDocument/2006/relationships/theme" Target="theme/theme1.xml"/><Relationship Id="rId29" Type="http://schemas.openxmlformats.org/officeDocument/2006/relationships/image" Target="media/image19.wmf"/><Relationship Id="rId28" Type="http://schemas.openxmlformats.org/officeDocument/2006/relationships/oleObject" Target="embeddings/oleObject7.bin"/><Relationship Id="rId27" Type="http://schemas.openxmlformats.org/officeDocument/2006/relationships/image" Target="media/image18.wmf"/><Relationship Id="rId26" Type="http://schemas.openxmlformats.org/officeDocument/2006/relationships/oleObject" Target="embeddings/oleObject6.bin"/><Relationship Id="rId25" Type="http://schemas.openxmlformats.org/officeDocument/2006/relationships/image" Target="media/image17.wmf"/><Relationship Id="rId24" Type="http://schemas.openxmlformats.org/officeDocument/2006/relationships/oleObject" Target="embeddings/oleObject5.bin"/><Relationship Id="rId23" Type="http://schemas.openxmlformats.org/officeDocument/2006/relationships/image" Target="media/image16.wmf"/><Relationship Id="rId22" Type="http://schemas.openxmlformats.org/officeDocument/2006/relationships/oleObject" Target="embeddings/oleObject4.bin"/><Relationship Id="rId21" Type="http://schemas.openxmlformats.org/officeDocument/2006/relationships/image" Target="media/image15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wmf"/><Relationship Id="rId12" Type="http://schemas.openxmlformats.org/officeDocument/2006/relationships/oleObject" Target="embeddings/oleObject2.bin"/><Relationship Id="rId11" Type="http://schemas.openxmlformats.org/officeDocument/2006/relationships/image" Target="media/image7.png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27</Pages>
  <Words>4714</Words>
  <Characters>17746</Characters>
  <Lines>1</Lines>
  <Paragraphs>1</Paragraphs>
  <TotalTime>24</TotalTime>
  <ScaleCrop>false</ScaleCrop>
  <LinksUpToDate>false</LinksUpToDate>
  <CharactersWithSpaces>22884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1-28T08:45:00Z</dcterms:created>
  <dc:creator>AutoBVT</dc:creator>
  <cp:lastModifiedBy>涂磊</cp:lastModifiedBy>
  <dcterms:modified xsi:type="dcterms:W3CDTF">2024-08-07T02:22:49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C53009736E2B4EC583FAACB193C1CBB7</vt:lpwstr>
  </property>
</Properties>
</file>